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906592" w14:textId="1C4752AF" w:rsidR="006814B7" w:rsidRPr="00726A3D" w:rsidRDefault="006814B7" w:rsidP="00726A3D">
      <w:pPr>
        <w:spacing w:before="60" w:after="6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26A3D">
        <w:rPr>
          <w:rFonts w:ascii="Times New Roman" w:hAnsi="Times New Roman" w:cs="Times New Roman"/>
          <w:b/>
          <w:sz w:val="26"/>
          <w:szCs w:val="26"/>
        </w:rPr>
        <w:t>Trường THPT BÌNH CHÁNH</w:t>
      </w:r>
    </w:p>
    <w:p w14:paraId="55F4765F" w14:textId="2C9B32CF" w:rsidR="006814B7" w:rsidRPr="00726A3D" w:rsidRDefault="00755E9B" w:rsidP="00726A3D">
      <w:pPr>
        <w:spacing w:before="60" w:after="6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726A3D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6814B7" w:rsidRPr="00726A3D">
        <w:rPr>
          <w:rFonts w:ascii="Times New Roman" w:hAnsi="Times New Roman" w:cs="Times New Roman"/>
          <w:b/>
          <w:sz w:val="26"/>
          <w:szCs w:val="26"/>
          <w:u w:val="single"/>
        </w:rPr>
        <w:t>Tổ chuyên môn: Toán</w:t>
      </w:r>
    </w:p>
    <w:p w14:paraId="00F54DFE" w14:textId="77777777" w:rsidR="00576557" w:rsidRPr="00726A3D" w:rsidRDefault="00576557" w:rsidP="00726A3D">
      <w:pPr>
        <w:spacing w:before="60" w:after="6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14:paraId="47E865B8" w14:textId="2B023CE0" w:rsidR="006814B7" w:rsidRPr="00726A3D" w:rsidRDefault="006814B7" w:rsidP="00726A3D">
      <w:pPr>
        <w:spacing w:before="60" w:after="6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26A3D">
        <w:rPr>
          <w:rFonts w:ascii="Times New Roman" w:hAnsi="Times New Roman" w:cs="Times New Roman"/>
          <w:b/>
          <w:sz w:val="32"/>
          <w:szCs w:val="32"/>
        </w:rPr>
        <w:t>MA TRẬN ĐỀ KIỂM TRA</w:t>
      </w:r>
      <w:r w:rsidR="00C40A7D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C40A7D" w:rsidRPr="00C40A7D">
        <w:rPr>
          <w:rFonts w:ascii="Times New Roman" w:hAnsi="Times New Roman" w:cs="Times New Roman"/>
          <w:b/>
          <w:color w:val="FF0000"/>
          <w:sz w:val="32"/>
          <w:szCs w:val="32"/>
        </w:rPr>
        <w:t>GIỮA</w:t>
      </w:r>
      <w:r w:rsidRPr="00C40A7D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  <w:r w:rsidR="00F92AAC" w:rsidRPr="00C40A7D">
        <w:rPr>
          <w:rFonts w:ascii="Times New Roman" w:hAnsi="Times New Roman" w:cs="Times New Roman"/>
          <w:b/>
          <w:color w:val="FF0000"/>
          <w:sz w:val="32"/>
          <w:szCs w:val="32"/>
        </w:rPr>
        <w:t>H</w:t>
      </w:r>
      <w:r w:rsidR="00F92AAC" w:rsidRPr="00726A3D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ỌC </w:t>
      </w:r>
      <w:r w:rsidRPr="00726A3D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KỲ </w:t>
      </w:r>
      <w:r w:rsidR="00C40A7D">
        <w:rPr>
          <w:rFonts w:ascii="Times New Roman" w:hAnsi="Times New Roman" w:cs="Times New Roman"/>
          <w:b/>
          <w:color w:val="FF0000"/>
          <w:sz w:val="32"/>
          <w:szCs w:val="32"/>
        </w:rPr>
        <w:t>II</w:t>
      </w:r>
      <w:r w:rsidRPr="00726A3D">
        <w:rPr>
          <w:rFonts w:ascii="Times New Roman" w:hAnsi="Times New Roman" w:cs="Times New Roman"/>
          <w:b/>
          <w:sz w:val="32"/>
          <w:szCs w:val="32"/>
        </w:rPr>
        <w:t xml:space="preserve"> NĂM HỌC 2023</w:t>
      </w:r>
      <w:r w:rsidR="006D7239" w:rsidRPr="00726A3D">
        <w:rPr>
          <w:rFonts w:ascii="Times New Roman" w:hAnsi="Times New Roman" w:cs="Times New Roman"/>
          <w:b/>
          <w:sz w:val="32"/>
          <w:szCs w:val="32"/>
        </w:rPr>
        <w:t xml:space="preserve"> – </w:t>
      </w:r>
      <w:r w:rsidRPr="00726A3D">
        <w:rPr>
          <w:rFonts w:ascii="Times New Roman" w:hAnsi="Times New Roman" w:cs="Times New Roman"/>
          <w:b/>
          <w:sz w:val="32"/>
          <w:szCs w:val="32"/>
        </w:rPr>
        <w:t>2024</w:t>
      </w:r>
    </w:p>
    <w:p w14:paraId="39931EBC" w14:textId="43C6944E" w:rsidR="006814B7" w:rsidRPr="00726A3D" w:rsidRDefault="006814B7" w:rsidP="00726A3D">
      <w:pPr>
        <w:spacing w:before="60" w:after="60" w:line="240" w:lineRule="auto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726A3D">
        <w:rPr>
          <w:rFonts w:ascii="Times New Roman" w:hAnsi="Times New Roman" w:cs="Times New Roman"/>
          <w:b/>
          <w:sz w:val="32"/>
          <w:szCs w:val="32"/>
        </w:rPr>
        <w:t xml:space="preserve">MÔN: TOÁN, LỚP </w:t>
      </w:r>
      <w:r w:rsidRPr="00726A3D">
        <w:rPr>
          <w:rFonts w:ascii="Times New Roman" w:hAnsi="Times New Roman" w:cs="Times New Roman"/>
          <w:b/>
          <w:color w:val="FF0000"/>
          <w:sz w:val="32"/>
          <w:szCs w:val="32"/>
        </w:rPr>
        <w:t>1</w:t>
      </w:r>
      <w:r w:rsidR="007B0A61" w:rsidRPr="00726A3D">
        <w:rPr>
          <w:rFonts w:ascii="Times New Roman" w:hAnsi="Times New Roman" w:cs="Times New Roman"/>
          <w:b/>
          <w:color w:val="FF0000"/>
          <w:sz w:val="32"/>
          <w:szCs w:val="32"/>
        </w:rPr>
        <w:t>0</w:t>
      </w:r>
      <w:r w:rsidRPr="00726A3D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</w:p>
    <w:p w14:paraId="479A7744" w14:textId="77777777" w:rsidR="003F04FF" w:rsidRDefault="003F04FF" w:rsidP="003F04FF">
      <w:pPr>
        <w:pStyle w:val="oancuaDanhsach"/>
        <w:spacing w:before="60" w:after="60"/>
        <w:rPr>
          <w:rFonts w:ascii="Times New Roman" w:hAnsi="Times New Roman" w:cs="Times New Roman"/>
          <w:sz w:val="26"/>
          <w:szCs w:val="26"/>
        </w:rPr>
      </w:pPr>
    </w:p>
    <w:p w14:paraId="57E46BEC" w14:textId="5E3237FB" w:rsidR="007B0A61" w:rsidRPr="00726A3D" w:rsidRDefault="007B0A61" w:rsidP="00726A3D">
      <w:pPr>
        <w:pStyle w:val="oancuaDanhsach"/>
        <w:numPr>
          <w:ilvl w:val="0"/>
          <w:numId w:val="5"/>
        </w:numPr>
        <w:spacing w:before="60" w:after="60"/>
        <w:rPr>
          <w:rFonts w:ascii="Times New Roman" w:hAnsi="Times New Roman" w:cs="Times New Roman"/>
          <w:sz w:val="26"/>
          <w:szCs w:val="26"/>
        </w:rPr>
      </w:pPr>
      <w:bookmarkStart w:id="0" w:name="_Hlk159355659"/>
      <w:r w:rsidRPr="00726A3D">
        <w:rPr>
          <w:rFonts w:ascii="Times New Roman" w:hAnsi="Times New Roman" w:cs="Times New Roman"/>
          <w:sz w:val="26"/>
          <w:szCs w:val="26"/>
        </w:rPr>
        <w:t>Thời gian làm bài: 90 phút</w:t>
      </w:r>
    </w:p>
    <w:p w14:paraId="710D3464" w14:textId="3475FDB9" w:rsidR="007B0A61" w:rsidRPr="00726A3D" w:rsidRDefault="00C40A7D" w:rsidP="00726A3D">
      <w:pPr>
        <w:pStyle w:val="oancuaDanhsach"/>
        <w:numPr>
          <w:ilvl w:val="0"/>
          <w:numId w:val="5"/>
        </w:numPr>
        <w:spacing w:before="60" w:after="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7B0A61" w:rsidRPr="00726A3D">
        <w:rPr>
          <w:rFonts w:ascii="Times New Roman" w:hAnsi="Times New Roman" w:cs="Times New Roman"/>
          <w:sz w:val="26"/>
          <w:szCs w:val="26"/>
        </w:rPr>
        <w:t xml:space="preserve">0% </w:t>
      </w:r>
      <w:r w:rsidR="00B230D5">
        <w:rPr>
          <w:rFonts w:ascii="Times New Roman" w:hAnsi="Times New Roman" w:cs="Times New Roman"/>
          <w:sz w:val="26"/>
          <w:szCs w:val="26"/>
        </w:rPr>
        <w:t xml:space="preserve">dạng thức 1 (12 câu </w:t>
      </w:r>
      <w:r>
        <w:rPr>
          <w:rFonts w:ascii="Times New Roman" w:hAnsi="Times New Roman" w:cs="Times New Roman"/>
          <w:sz w:val="26"/>
          <w:szCs w:val="26"/>
        </w:rPr>
        <w:t>trắc nghiệm nhiều phương án lựa chọn</w:t>
      </w:r>
      <w:r w:rsidR="007B0A61" w:rsidRPr="00726A3D">
        <w:rPr>
          <w:rFonts w:ascii="Times New Roman" w:hAnsi="Times New Roman" w:cs="Times New Roman"/>
          <w:sz w:val="26"/>
          <w:szCs w:val="26"/>
        </w:rPr>
        <w:t xml:space="preserve">) – 40% </w:t>
      </w:r>
      <w:r w:rsidR="00B230D5">
        <w:rPr>
          <w:rFonts w:ascii="Times New Roman" w:hAnsi="Times New Roman" w:cs="Times New Roman"/>
          <w:sz w:val="26"/>
          <w:szCs w:val="26"/>
        </w:rPr>
        <w:t xml:space="preserve">dạng thức 2 (4 câu </w:t>
      </w:r>
      <w:r w:rsidR="007B0A61" w:rsidRPr="00726A3D">
        <w:rPr>
          <w:rFonts w:ascii="Times New Roman" w:hAnsi="Times New Roman" w:cs="Times New Roman"/>
          <w:sz w:val="26"/>
          <w:szCs w:val="26"/>
        </w:rPr>
        <w:t>trắc nghiệm</w:t>
      </w:r>
      <w:r>
        <w:rPr>
          <w:rFonts w:ascii="Times New Roman" w:hAnsi="Times New Roman" w:cs="Times New Roman"/>
          <w:sz w:val="26"/>
          <w:szCs w:val="26"/>
        </w:rPr>
        <w:t xml:space="preserve"> đúng sai</w:t>
      </w:r>
      <w:r w:rsidR="007B0A61" w:rsidRPr="00726A3D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26A3D">
        <w:rPr>
          <w:rFonts w:ascii="Times New Roman" w:hAnsi="Times New Roman" w:cs="Times New Roman"/>
          <w:sz w:val="26"/>
          <w:szCs w:val="26"/>
        </w:rPr>
        <w:t xml:space="preserve">– </w:t>
      </w:r>
      <w:r>
        <w:rPr>
          <w:rFonts w:ascii="Times New Roman" w:hAnsi="Times New Roman" w:cs="Times New Roman"/>
          <w:sz w:val="26"/>
          <w:szCs w:val="26"/>
        </w:rPr>
        <w:t xml:space="preserve">30% </w:t>
      </w:r>
      <w:r w:rsidR="00B230D5">
        <w:rPr>
          <w:rFonts w:ascii="Times New Roman" w:hAnsi="Times New Roman" w:cs="Times New Roman"/>
          <w:sz w:val="26"/>
          <w:szCs w:val="26"/>
        </w:rPr>
        <w:t xml:space="preserve">dạng thức 3 (6 câu </w:t>
      </w:r>
      <w:r>
        <w:rPr>
          <w:rFonts w:ascii="Times New Roman" w:hAnsi="Times New Roman" w:cs="Times New Roman"/>
          <w:sz w:val="26"/>
          <w:szCs w:val="26"/>
        </w:rPr>
        <w:t>trắc nghiệm trả lời ngắn</w:t>
      </w:r>
      <w:r w:rsidR="00B230D5">
        <w:rPr>
          <w:rFonts w:ascii="Times New Roman" w:hAnsi="Times New Roman" w:cs="Times New Roman"/>
          <w:sz w:val="26"/>
          <w:szCs w:val="26"/>
        </w:rPr>
        <w:t>)</w:t>
      </w:r>
    </w:p>
    <w:p w14:paraId="229FE39B" w14:textId="77EECB07" w:rsidR="007B0A61" w:rsidRPr="00726A3D" w:rsidRDefault="007B0A61" w:rsidP="00726A3D">
      <w:pPr>
        <w:pStyle w:val="oancuaDanhsach"/>
        <w:numPr>
          <w:ilvl w:val="0"/>
          <w:numId w:val="5"/>
        </w:numPr>
        <w:spacing w:before="60" w:after="60"/>
        <w:rPr>
          <w:rFonts w:ascii="Times New Roman" w:hAnsi="Times New Roman" w:cs="Times New Roman"/>
          <w:sz w:val="26"/>
          <w:szCs w:val="26"/>
        </w:rPr>
      </w:pPr>
      <w:r w:rsidRPr="00726A3D">
        <w:rPr>
          <w:rFonts w:ascii="Times New Roman" w:hAnsi="Times New Roman" w:cs="Times New Roman"/>
          <w:sz w:val="26"/>
          <w:szCs w:val="26"/>
        </w:rPr>
        <w:t xml:space="preserve">Mức độ: 4 điểm nhận biết – </w:t>
      </w:r>
      <w:r w:rsidR="00B50FE7" w:rsidRPr="00726A3D">
        <w:rPr>
          <w:rFonts w:ascii="Times New Roman" w:hAnsi="Times New Roman" w:cs="Times New Roman"/>
          <w:sz w:val="26"/>
          <w:szCs w:val="26"/>
        </w:rPr>
        <w:t>3</w:t>
      </w:r>
      <w:r w:rsidRPr="00726A3D">
        <w:rPr>
          <w:rFonts w:ascii="Times New Roman" w:hAnsi="Times New Roman" w:cs="Times New Roman"/>
          <w:sz w:val="26"/>
          <w:szCs w:val="26"/>
        </w:rPr>
        <w:t xml:space="preserve"> điểm thông hiểu – </w:t>
      </w:r>
      <w:r w:rsidR="00B50FE7" w:rsidRPr="00726A3D">
        <w:rPr>
          <w:rFonts w:ascii="Times New Roman" w:hAnsi="Times New Roman" w:cs="Times New Roman"/>
          <w:sz w:val="26"/>
          <w:szCs w:val="26"/>
        </w:rPr>
        <w:t>2</w:t>
      </w:r>
      <w:r w:rsidRPr="00726A3D">
        <w:rPr>
          <w:rFonts w:ascii="Times New Roman" w:hAnsi="Times New Roman" w:cs="Times New Roman"/>
          <w:sz w:val="26"/>
          <w:szCs w:val="26"/>
        </w:rPr>
        <w:t xml:space="preserve"> điểm </w:t>
      </w:r>
      <w:r w:rsidR="00182DF1">
        <w:rPr>
          <w:rFonts w:ascii="Times New Roman" w:hAnsi="Times New Roman" w:cs="Times New Roman"/>
          <w:sz w:val="26"/>
          <w:szCs w:val="26"/>
        </w:rPr>
        <w:t>vận dụng</w:t>
      </w:r>
      <w:r w:rsidRPr="00726A3D">
        <w:rPr>
          <w:rFonts w:ascii="Times New Roman" w:hAnsi="Times New Roman" w:cs="Times New Roman"/>
          <w:sz w:val="26"/>
          <w:szCs w:val="26"/>
        </w:rPr>
        <w:t xml:space="preserve"> – </w:t>
      </w:r>
      <w:r w:rsidR="00C40A7D">
        <w:rPr>
          <w:rFonts w:ascii="Times New Roman" w:hAnsi="Times New Roman" w:cs="Times New Roman"/>
          <w:sz w:val="26"/>
          <w:szCs w:val="26"/>
        </w:rPr>
        <w:t>1</w:t>
      </w:r>
      <w:r w:rsidRPr="00726A3D">
        <w:rPr>
          <w:rFonts w:ascii="Times New Roman" w:hAnsi="Times New Roman" w:cs="Times New Roman"/>
          <w:sz w:val="26"/>
          <w:szCs w:val="26"/>
        </w:rPr>
        <w:t xml:space="preserve"> điểm </w:t>
      </w:r>
      <w:r w:rsidR="00182DF1">
        <w:rPr>
          <w:rFonts w:ascii="Times New Roman" w:hAnsi="Times New Roman" w:cs="Times New Roman"/>
          <w:sz w:val="26"/>
          <w:szCs w:val="26"/>
        </w:rPr>
        <w:t>vận dụng cao</w:t>
      </w:r>
    </w:p>
    <w:bookmarkEnd w:id="0"/>
    <w:p w14:paraId="094C3543" w14:textId="1B83FC85" w:rsidR="000E3FEE" w:rsidRPr="00726A3D" w:rsidRDefault="000E3FEE" w:rsidP="00726A3D">
      <w:pPr>
        <w:spacing w:before="60" w:after="60"/>
        <w:rPr>
          <w:rStyle w:val="fontstyle51"/>
          <w:rFonts w:ascii="Times New Roman" w:hAnsi="Times New Roman" w:cs="Times New Roman"/>
          <w:b w:val="0"/>
          <w:bCs w:val="0"/>
          <w:sz w:val="26"/>
          <w:szCs w:val="26"/>
        </w:rPr>
      </w:pPr>
      <w:r w:rsidRPr="00726A3D">
        <w:rPr>
          <w:rStyle w:val="fontstyle51"/>
          <w:rFonts w:ascii="Times New Roman" w:hAnsi="Times New Roman" w:cs="Times New Roman"/>
          <w:sz w:val="26"/>
          <w:szCs w:val="26"/>
        </w:rPr>
        <w:t xml:space="preserve">        </w:t>
      </w:r>
    </w:p>
    <w:tbl>
      <w:tblPr>
        <w:tblW w:w="14065" w:type="dxa"/>
        <w:tblLook w:val="04A0" w:firstRow="1" w:lastRow="0" w:firstColumn="1" w:lastColumn="0" w:noHBand="0" w:noVBand="1"/>
      </w:tblPr>
      <w:tblGrid>
        <w:gridCol w:w="708"/>
        <w:gridCol w:w="1095"/>
        <w:gridCol w:w="1412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823"/>
        <w:gridCol w:w="823"/>
        <w:gridCol w:w="708"/>
      </w:tblGrid>
      <w:tr w:rsidR="00B9107B" w:rsidRPr="00726A3D" w14:paraId="10168CB6" w14:textId="77777777" w:rsidTr="00B9107B">
        <w:trPr>
          <w:trHeight w:val="292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E2F85" w14:textId="77777777" w:rsidR="00B9107B" w:rsidRPr="00726A3D" w:rsidRDefault="00B9107B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TT</w:t>
            </w:r>
          </w:p>
        </w:tc>
        <w:tc>
          <w:tcPr>
            <w:tcW w:w="250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14:paraId="31D1CA73" w14:textId="77777777" w:rsidR="00B9107B" w:rsidRPr="00726A3D" w:rsidRDefault="00B9107B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ơn vị kiến thức</w:t>
            </w:r>
          </w:p>
        </w:tc>
        <w:tc>
          <w:tcPr>
            <w:tcW w:w="212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58505C0B" w14:textId="6CD911FA" w:rsidR="00B9107B" w:rsidRPr="00726A3D" w:rsidRDefault="00B9107B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Nhận biết</w:t>
            </w:r>
          </w:p>
        </w:tc>
        <w:tc>
          <w:tcPr>
            <w:tcW w:w="212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1DE7E9AA" w14:textId="5F5EDF11" w:rsidR="00B9107B" w:rsidRPr="00726A3D" w:rsidRDefault="00B9107B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hông Hiểu</w:t>
            </w:r>
          </w:p>
        </w:tc>
        <w:tc>
          <w:tcPr>
            <w:tcW w:w="212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64FBE62A" w14:textId="31EC8511" w:rsidR="00B9107B" w:rsidRPr="00726A3D" w:rsidRDefault="00182DF1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Vận dụng</w:t>
            </w:r>
          </w:p>
        </w:tc>
        <w:tc>
          <w:tcPr>
            <w:tcW w:w="212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2EB9B712" w14:textId="06155FC7" w:rsidR="00B9107B" w:rsidRPr="00726A3D" w:rsidRDefault="00B9107B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VDC</w:t>
            </w:r>
          </w:p>
        </w:tc>
        <w:tc>
          <w:tcPr>
            <w:tcW w:w="235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25B0F0E7" w14:textId="3AB2234E" w:rsidR="00B9107B" w:rsidRPr="00726A3D" w:rsidRDefault="00B9107B" w:rsidP="00B9107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ổng</w:t>
            </w:r>
          </w:p>
        </w:tc>
      </w:tr>
      <w:tr w:rsidR="00A41202" w:rsidRPr="00726A3D" w14:paraId="6C92691B" w14:textId="77777777" w:rsidTr="00B9107B">
        <w:trPr>
          <w:trHeight w:val="292"/>
        </w:trPr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20DDD6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250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EB2BAB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6F932" w14:textId="6D5C05E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N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  <w:hideMark/>
          </w:tcPr>
          <w:p w14:paraId="10C29DE0" w14:textId="435EE82E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L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F6262" w14:textId="6E765F15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g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E126E" w14:textId="52A4E74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N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  <w:hideMark/>
          </w:tcPr>
          <w:p w14:paraId="4375F514" w14:textId="5C0BA41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L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7E86B" w14:textId="41C8864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g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C16C8" w14:textId="07F42E5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N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  <w:hideMark/>
          </w:tcPr>
          <w:p w14:paraId="78F2BC30" w14:textId="18CA44F9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L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A6CDC" w14:textId="706F3661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g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9EEB4B" w14:textId="3719C66C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N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  <w:hideMark/>
          </w:tcPr>
          <w:p w14:paraId="34B57F01" w14:textId="45FB00FE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L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60C47" w14:textId="4B063BBA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g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1BB22" w14:textId="0A1EDDD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N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5022A" w14:textId="41B5A11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L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0ADA6" w14:textId="1A5E460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g</w:t>
            </w:r>
          </w:p>
        </w:tc>
      </w:tr>
      <w:tr w:rsidR="00A41202" w:rsidRPr="00726A3D" w14:paraId="4821B475" w14:textId="77777777" w:rsidTr="00B9107B">
        <w:trPr>
          <w:trHeight w:val="701"/>
        </w:trPr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72CAA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109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D95957" w14:textId="08960B05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ất phương trình bậc hai một ẩn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452171" w14:textId="294B0AF0" w:rsidR="00A41202" w:rsidRPr="00726A3D" w:rsidRDefault="00A41202" w:rsidP="00A41202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1.1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Dấu của tam thức bậc hai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20C6CB" w14:textId="432C1EF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48770BF3" w14:textId="52C61ABE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123794" w14:textId="58FC3268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EAFB7C" w14:textId="0EADE28C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1CBEB245" w14:textId="31670A20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C9BBF5" w14:textId="3AFA5A4D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3C9D5E" w14:textId="4B34930E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186DE030" w14:textId="27ED070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3E5E63" w14:textId="20F9BDA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B7EAB5" w14:textId="2AD0A293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0BB40D6E" w14:textId="59FF1B8C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73E91D" w14:textId="390D9AF9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C2C133" w14:textId="29B08A59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7A75D4" w14:textId="3DE86E2E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07179D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432C41DF" w14:textId="77777777" w:rsidTr="00B9107B">
        <w:trPr>
          <w:trHeight w:val="701"/>
        </w:trPr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14BED9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09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6EA7C93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B9E2E7" w14:textId="292B1246" w:rsidR="00A41202" w:rsidRPr="00726A3D" w:rsidRDefault="00A41202" w:rsidP="00A41202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1.2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Giải bất phương trình bậc hai một ẩn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42870A" w14:textId="3FD8DA65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7D4383A3" w14:textId="1E33F7E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1E11E8" w14:textId="39D57031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A1B756" w14:textId="7D3F1DBE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35035814" w14:textId="611E4AE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56B83A" w14:textId="41A5D21C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E6756C" w14:textId="66FAF3C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7533565F" w14:textId="3192C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8565CF" w14:textId="5508117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9F943D" w14:textId="7965060B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32069A10" w14:textId="07408FF3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51309A" w14:textId="0E2A4909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26727" w14:textId="74B834B9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FC0987" w14:textId="3A95988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064906" w14:textId="7DBF4101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27606369" w14:textId="77777777" w:rsidTr="00B9107B">
        <w:trPr>
          <w:trHeight w:val="701"/>
        </w:trPr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E7E7EC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09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B90F64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90542E" w14:textId="0FBF2D57" w:rsidR="00A41202" w:rsidRPr="00726A3D" w:rsidRDefault="00A41202" w:rsidP="00A41202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1.3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Phương trình quy về phương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lastRenderedPageBreak/>
              <w:t>trình bậc hai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FA5548" w14:textId="504F4488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5DA68C90" w14:textId="050FF5A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6B4F3F" w14:textId="3A6D101D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CC030D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219DB110" w14:textId="774C051D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9E7427" w14:textId="5E0B6C71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DABEA2" w14:textId="33A5D64C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78D004BF" w14:textId="0BE4A7F0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53008E" w14:textId="7134A681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493A74" w14:textId="0993411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2A543914" w14:textId="060F072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1E6BEF" w14:textId="4C08BB8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1FAE74" w14:textId="59CB867B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747114" w14:textId="50389D79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22FD69" w14:textId="2D2DC704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21638745" w14:textId="77777777" w:rsidTr="00B9107B">
        <w:trPr>
          <w:trHeight w:val="701"/>
        </w:trPr>
        <w:tc>
          <w:tcPr>
            <w:tcW w:w="70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2670AA" w14:textId="230BBDF3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109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BCEB9F" w14:textId="6E1ACDD5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ương pháp tọa độ trong mặt phẳng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A7FFA3" w14:textId="19B1937E" w:rsidR="00A41202" w:rsidRPr="00726A3D" w:rsidRDefault="00A41202" w:rsidP="00A41202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2.1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ọa độ của vectơ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06F7FE" w14:textId="50667CA5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766494B3" w14:textId="35CB0501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A99788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2703AB" w14:textId="06C8A208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67C460A1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BBF274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51308C" w14:textId="59FCC972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21C02D9F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A30088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583E17" w14:textId="51C911A0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4052ECA5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4D4C2F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708389" w14:textId="6FF2FE76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72FE27" w14:textId="26FE0D91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8D00C6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2CDBB953" w14:textId="77777777" w:rsidTr="00B9107B">
        <w:trPr>
          <w:trHeight w:val="701"/>
        </w:trPr>
        <w:tc>
          <w:tcPr>
            <w:tcW w:w="708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05BD2F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095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378A2B" w14:textId="77777777" w:rsidR="00A41202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BC6225" w14:textId="54119A64" w:rsidR="00A41202" w:rsidRPr="00726A3D" w:rsidRDefault="00A41202" w:rsidP="00A41202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2.2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ường thẳng trong mặt phẳng tọa độ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0E0D12" w14:textId="29B60097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0F182709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9E404A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151D51" w14:textId="4641760D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1B127C60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3A4173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ED92B2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7D21A029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0A3B82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99B262" w14:textId="585A985A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585D305E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156D07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046814" w14:textId="5818F6A4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19AC7F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FB46E5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0DE87796" w14:textId="77777777" w:rsidTr="00B9107B">
        <w:trPr>
          <w:trHeight w:val="341"/>
        </w:trPr>
        <w:tc>
          <w:tcPr>
            <w:tcW w:w="32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  <w:hideMark/>
          </w:tcPr>
          <w:p w14:paraId="778C20CC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Tổng số câu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D33828" w14:textId="2693A76A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231E2EB9" w14:textId="0AF50CB3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F34107" w14:textId="4B72B77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1290DF" w14:textId="098A4482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254C80FF" w14:textId="07315EEA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FD8324" w14:textId="7DAA3E9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9CC103" w14:textId="035C1A0E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62A56E20" w14:textId="2F4F22D2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7EB0E4" w14:textId="3436A470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5510EA" w14:textId="2C8FF1B6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6C76C509" w14:textId="14B6352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71D6EB" w14:textId="235F290A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4EB788" w14:textId="7DC04B23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E3C528" w14:textId="12E75B76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0F66D2" w14:textId="73335240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2F3BD7A9" w14:textId="77777777" w:rsidTr="00B9107B">
        <w:trPr>
          <w:trHeight w:val="341"/>
        </w:trPr>
        <w:tc>
          <w:tcPr>
            <w:tcW w:w="32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  <w:hideMark/>
          </w:tcPr>
          <w:p w14:paraId="2A405B2F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Điểm 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F6DB91" w14:textId="2C2176E8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7651F3B5" w14:textId="1B9C8DE8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FF6323" w14:textId="57240339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8B145A" w14:textId="1ADB6831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129883FC" w14:textId="2F4004D0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C125F" w14:textId="09983543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298659" w14:textId="6E38E555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5613FB3E" w14:textId="69A83C65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9A6B1D" w14:textId="2ED2D7A9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0C1F76" w14:textId="17C2DD4D" w:rsidR="00A41202" w:rsidRPr="00726A3D" w:rsidRDefault="00A526E6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noWrap/>
            <w:vAlign w:val="bottom"/>
          </w:tcPr>
          <w:p w14:paraId="1E1FC93C" w14:textId="0B61FC9F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77D4B2" w14:textId="0DD04E8C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277898" w14:textId="33AB5864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4A4772" w14:textId="04007D93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A3AD4A" w14:textId="50AC7B3C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</w:tr>
      <w:tr w:rsidR="00A41202" w:rsidRPr="00726A3D" w14:paraId="7316217A" w14:textId="77777777" w:rsidTr="00B9107B">
        <w:trPr>
          <w:trHeight w:val="292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D37E7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0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CE653A9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2463D2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63891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5053E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26EB06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13144E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EC6FC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247270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46F1B4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B35703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DF903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E6C9A6" w14:textId="77777777" w:rsidR="00A41202" w:rsidRPr="00726A3D" w:rsidRDefault="00A41202" w:rsidP="00A41202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377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D2ABCF" w14:textId="77777777" w:rsidR="00A41202" w:rsidRPr="00726A3D" w:rsidRDefault="00A41202" w:rsidP="00A41202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26A3D">
              <w:rPr>
                <w:rFonts w:ascii="Times New Roman" w:eastAsia="Times New Roman" w:hAnsi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Tổng điểm 10</w:t>
            </w:r>
          </w:p>
        </w:tc>
      </w:tr>
    </w:tbl>
    <w:p w14:paraId="00FE2B08" w14:textId="77777777" w:rsidR="00375706" w:rsidRPr="00726A3D" w:rsidRDefault="00375706" w:rsidP="00726A3D">
      <w:pPr>
        <w:spacing w:before="60" w:after="6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  <w:sectPr w:rsidR="00375706" w:rsidRPr="00726A3D" w:rsidSect="001E1B25">
          <w:type w:val="continuous"/>
          <w:pgSz w:w="16838" w:h="11906" w:orient="landscape" w:code="9"/>
          <w:pgMar w:top="1138" w:right="1138" w:bottom="1138" w:left="1418" w:header="720" w:footer="720" w:gutter="0"/>
          <w:cols w:space="720"/>
          <w:docGrid w:linePitch="360"/>
        </w:sectPr>
      </w:pPr>
    </w:p>
    <w:p w14:paraId="3E88300C" w14:textId="31B9AFCC" w:rsidR="004E7C5A" w:rsidRPr="00726A3D" w:rsidRDefault="004E7C5A" w:rsidP="00726A3D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vi-VN"/>
        </w:rPr>
      </w:pPr>
      <w:r w:rsidRPr="00726A3D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vi-VN"/>
        </w:rPr>
        <w:lastRenderedPageBreak/>
        <w:t xml:space="preserve">BẢNG ĐẶC TẢ ĐỀ KIỂM TRA </w:t>
      </w:r>
      <w:r w:rsidR="008637E8" w:rsidRPr="008637E8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  <w:lang w:eastAsia="vi-VN"/>
        </w:rPr>
        <w:t xml:space="preserve">GIỮA </w:t>
      </w:r>
      <w:r w:rsidRPr="008637E8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  <w:lang w:eastAsia="vi-VN"/>
        </w:rPr>
        <w:t>H</w:t>
      </w:r>
      <w:r w:rsidRPr="00726A3D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  <w:lang w:eastAsia="vi-VN"/>
        </w:rPr>
        <w:t>ỌC KỲ I</w:t>
      </w:r>
      <w:r w:rsidR="008637E8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  <w:lang w:eastAsia="vi-VN"/>
        </w:rPr>
        <w:t>I</w:t>
      </w:r>
      <w:r w:rsidRPr="00726A3D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vi-VN"/>
        </w:rPr>
        <w:t xml:space="preserve"> </w:t>
      </w:r>
      <w:r w:rsidRPr="00726A3D">
        <w:rPr>
          <w:rFonts w:ascii="Times New Roman" w:hAnsi="Times New Roman" w:cs="Times New Roman"/>
          <w:b/>
          <w:sz w:val="32"/>
          <w:szCs w:val="32"/>
        </w:rPr>
        <w:t>NĂM HỌC 2023-202</w:t>
      </w:r>
      <w:r w:rsidRPr="00726A3D">
        <w:rPr>
          <w:rFonts w:ascii="Times New Roman" w:eastAsia="Times New Roman" w:hAnsi="Times New Roman" w:cs="Times New Roman"/>
          <w:b/>
          <w:bCs/>
          <w:sz w:val="32"/>
          <w:szCs w:val="32"/>
          <w:lang w:eastAsia="vi-VN"/>
        </w:rPr>
        <w:t>4</w:t>
      </w:r>
      <w:r w:rsidRPr="00726A3D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  <w:lang w:eastAsia="vi-VN"/>
        </w:rPr>
        <w:br/>
      </w:r>
      <w:r w:rsidRPr="00726A3D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vi-VN"/>
        </w:rPr>
        <w:t xml:space="preserve">MÔN: TOÁN </w:t>
      </w:r>
      <w:r w:rsidRPr="00726A3D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  <w:lang w:eastAsia="vi-VN"/>
        </w:rPr>
        <w:t>10</w:t>
      </w:r>
      <w:r w:rsidRPr="00726A3D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vi-VN"/>
        </w:rPr>
        <w:t xml:space="preserve"> – THỜI GIAN: </w:t>
      </w:r>
      <w:r w:rsidR="00C84342" w:rsidRPr="00726A3D">
        <w:rPr>
          <w:rFonts w:ascii="Times New Roman" w:eastAsia="Times New Roman" w:hAnsi="Times New Roman" w:cs="Times New Roman"/>
          <w:b/>
          <w:bCs/>
          <w:sz w:val="32"/>
          <w:szCs w:val="32"/>
          <w:lang w:eastAsia="vi-VN"/>
        </w:rPr>
        <w:t>9</w:t>
      </w:r>
      <w:r w:rsidRPr="00726A3D">
        <w:rPr>
          <w:rFonts w:ascii="Times New Roman" w:eastAsia="Times New Roman" w:hAnsi="Times New Roman" w:cs="Times New Roman"/>
          <w:b/>
          <w:bCs/>
          <w:sz w:val="32"/>
          <w:szCs w:val="32"/>
          <w:lang w:eastAsia="vi-VN"/>
        </w:rPr>
        <w:t>0</w:t>
      </w:r>
      <w:r w:rsidRPr="00726A3D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vi-VN"/>
        </w:rPr>
        <w:t xml:space="preserve"> phút</w:t>
      </w:r>
    </w:p>
    <w:p w14:paraId="23B29DE9" w14:textId="77777777" w:rsidR="005B6087" w:rsidRPr="00726A3D" w:rsidRDefault="005B6087" w:rsidP="00726A3D">
      <w:pPr>
        <w:spacing w:before="60" w:after="60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text" w:tblpY="1"/>
        <w:tblOverlap w:val="never"/>
        <w:tblW w:w="14351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63"/>
        <w:gridCol w:w="1322"/>
        <w:gridCol w:w="2340"/>
        <w:gridCol w:w="5930"/>
        <w:gridCol w:w="898"/>
        <w:gridCol w:w="940"/>
        <w:gridCol w:w="1033"/>
        <w:gridCol w:w="1325"/>
      </w:tblGrid>
      <w:tr w:rsidR="00DB3CCD" w:rsidRPr="00726A3D" w14:paraId="766615AA" w14:textId="77777777" w:rsidTr="001D7CA6">
        <w:trPr>
          <w:tblHeader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643CA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bookmarkStart w:id="1" w:name="_Hlk151024338"/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TT</w:t>
            </w:r>
          </w:p>
        </w:tc>
        <w:tc>
          <w:tcPr>
            <w:tcW w:w="132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8348AA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Nội dung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br/>
              <w:t>kiến thức</w:t>
            </w:r>
          </w:p>
        </w:tc>
        <w:tc>
          <w:tcPr>
            <w:tcW w:w="23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878903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Đơn vị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br/>
              <w:t>kiến thức</w:t>
            </w:r>
          </w:p>
        </w:tc>
        <w:tc>
          <w:tcPr>
            <w:tcW w:w="59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9FF742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Mức độ kiến thức, kĩ năng cần kiểm tra, đánh giá</w:t>
            </w:r>
          </w:p>
        </w:tc>
        <w:tc>
          <w:tcPr>
            <w:tcW w:w="41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DD572C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Số câu hỏi theo mức độ nhận thức</w:t>
            </w:r>
          </w:p>
        </w:tc>
      </w:tr>
      <w:tr w:rsidR="00DB3CCD" w:rsidRPr="00726A3D" w14:paraId="4E7FEF63" w14:textId="77777777" w:rsidTr="001D7CA6">
        <w:trPr>
          <w:trHeight w:val="246"/>
          <w:tblHeader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5A08AD" w14:textId="77777777" w:rsidR="00DB3CCD" w:rsidRPr="00726A3D" w:rsidRDefault="00DB3CCD" w:rsidP="00726A3D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2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0BC0AC" w14:textId="77777777" w:rsidR="00DB3CCD" w:rsidRPr="00726A3D" w:rsidRDefault="00DB3CCD" w:rsidP="00726A3D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234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EB4893" w14:textId="77777777" w:rsidR="00DB3CCD" w:rsidRPr="00726A3D" w:rsidRDefault="00DB3CCD" w:rsidP="00726A3D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59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4BEAD3" w14:textId="77777777" w:rsidR="00DB3CCD" w:rsidRPr="00726A3D" w:rsidRDefault="00DB3CCD" w:rsidP="00726A3D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7C55B4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Nhận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br/>
              <w:t>biết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F0A4F3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Thông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br/>
              <w:t>hiểu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F4A77D" w14:textId="32286692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Vận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br/>
              <w:t>dụng</w:t>
            </w:r>
            <w:r w:rsidR="00EE595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1325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CA3C81" w14:textId="77777777" w:rsidR="00DB3CCD" w:rsidRPr="00726A3D" w:rsidRDefault="00DB3CCD" w:rsidP="00726A3D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Vận dụng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br/>
              <w:t>cao</w:t>
            </w:r>
          </w:p>
        </w:tc>
      </w:tr>
      <w:tr w:rsidR="008637E8" w:rsidRPr="00726A3D" w14:paraId="352B7DCD" w14:textId="77777777" w:rsidTr="00C659C7">
        <w:trPr>
          <w:trHeight w:val="1382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D0F9098" w14:textId="77777777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32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2AD2B5" w14:textId="36147392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ất phương trình bậc hai một ẩn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E2727F" w14:textId="7BD3210F" w:rsidR="008637E8" w:rsidRPr="00726A3D" w:rsidRDefault="008637E8" w:rsidP="008637E8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1.1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Dấu của tam thức bậc hai</w:t>
            </w:r>
          </w:p>
        </w:tc>
        <w:tc>
          <w:tcPr>
            <w:tcW w:w="5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999D26" w14:textId="77777777" w:rsidR="008637E8" w:rsidRPr="00F15B79" w:rsidRDefault="008637E8" w:rsidP="008637E8">
            <w:pPr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</w:t>
            </w:r>
            <w:r w:rsidRPr="00F15B79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128C304" w14:textId="621C7826" w:rsidR="008637E8" w:rsidRPr="00F15B79" w:rsidRDefault="008637E8" w:rsidP="008637E8">
            <w:pPr>
              <w:widowControl w:val="0"/>
              <w:tabs>
                <w:tab w:val="left" w:pos="299"/>
              </w:tabs>
              <w:spacing w:before="60" w:after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>- Nhận biết được tam thức bậc hai.</w:t>
            </w:r>
            <w:r w:rsidR="003D5F50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 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(I- Câu 1) </w:t>
            </w:r>
          </w:p>
          <w:p w14:paraId="072259A9" w14:textId="4BD66F47" w:rsidR="00F627CA" w:rsidRPr="00F15B79" w:rsidRDefault="00F627CA" w:rsidP="008637E8">
            <w:pPr>
              <w:widowControl w:val="0"/>
              <w:tabs>
                <w:tab w:val="left" w:pos="299"/>
              </w:tabs>
              <w:spacing w:before="60" w:after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</w:pP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>- Xét được dấu của tam thức bậc hai dựa vào bảng xét dấu.</w: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0E0074">
              <w:rPr>
                <w:rFonts w:ascii="Times New Roman" w:eastAsia="Times New Roman" w:hAnsi="Times New Roman" w:cs="Times New Roman"/>
                <w:color w:val="4472C4" w:themeColor="accent1"/>
                <w:sz w:val="26"/>
                <w:szCs w:val="26"/>
                <w:lang w:val="vi-VN" w:eastAsia="vi-VN" w:bidi="vi-VN"/>
              </w:rPr>
              <w:t>(II - Câu 3)</w:t>
            </w:r>
          </w:p>
          <w:p w14:paraId="76544299" w14:textId="77777777" w:rsidR="00DB3959" w:rsidRPr="00F15B79" w:rsidRDefault="00DB3959" w:rsidP="00DB3959">
            <w:pPr>
              <w:spacing w:before="60" w:after="6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:</w:t>
            </w:r>
          </w:p>
          <w:p w14:paraId="6BFCA6B7" w14:textId="74F45386" w:rsidR="008637E8" w:rsidRPr="00F15B79" w:rsidRDefault="00707DBE" w:rsidP="008637E8">
            <w:pPr>
              <w:widowControl w:val="0"/>
              <w:tabs>
                <w:tab w:val="left" w:pos="299"/>
              </w:tabs>
              <w:spacing w:before="60" w:after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- Tìm điều kiện của tham số m để đa thức là tam thức bậc hai </w:t>
            </w:r>
            <w:r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(I- Câu </w:t>
            </w:r>
            <w:r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5</w:t>
            </w:r>
            <w:r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) 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94B643" w14:textId="7E1E53FA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2104E1" w14:textId="6C888F2F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C4EBBA" w14:textId="54A8E76C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941D0F" w14:textId="419D8FF8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</w:tr>
      <w:tr w:rsidR="008637E8" w:rsidRPr="00726A3D" w14:paraId="433176D8" w14:textId="77777777" w:rsidTr="00B230D5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B5D17E" w14:textId="77777777" w:rsidR="008637E8" w:rsidRPr="00726A3D" w:rsidRDefault="008637E8" w:rsidP="008637E8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2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32B37A" w14:textId="77777777" w:rsidR="008637E8" w:rsidRPr="00726A3D" w:rsidRDefault="008637E8" w:rsidP="008637E8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1C2DF4" w14:textId="691A90A0" w:rsidR="008637E8" w:rsidRPr="00726A3D" w:rsidRDefault="008637E8" w:rsidP="008637E8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1.2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Giải bất phương trình bậc hai một ẩn</w:t>
            </w: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 </w:t>
            </w:r>
          </w:p>
        </w:tc>
        <w:tc>
          <w:tcPr>
            <w:tcW w:w="5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A19CB9" w14:textId="77777777" w:rsidR="008637E8" w:rsidRPr="00F15B79" w:rsidRDefault="008637E8" w:rsidP="008637E8">
            <w:pPr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</w:t>
            </w:r>
            <w:r w:rsidRPr="00F15B79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0D101D8" w14:textId="6E679C13" w:rsidR="008637E8" w:rsidRDefault="008637E8" w:rsidP="008637E8">
            <w:pPr>
              <w:widowControl w:val="0"/>
              <w:tabs>
                <w:tab w:val="left" w:pos="294"/>
              </w:tabs>
              <w:spacing w:before="60" w:after="60"/>
              <w:jc w:val="both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>- Nhận biết được bất phương trình bậc hai một ẩn.</w:t>
            </w:r>
            <w:r w:rsidR="003D5F50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 </w:t>
            </w:r>
            <w:r w:rsidR="00707DBE" w:rsidRPr="000E0074">
              <w:rPr>
                <w:rFonts w:ascii="Times New Roman" w:eastAsia="Times New Roman" w:hAnsi="Times New Roman" w:cs="Times New Roman"/>
                <w:color w:val="4472C4" w:themeColor="accent1"/>
                <w:sz w:val="26"/>
                <w:szCs w:val="26"/>
                <w:lang w:val="vi-VN" w:eastAsia="vi-VN" w:bidi="vi-VN"/>
              </w:rPr>
              <w:t>(II - Câu 1)</w:t>
            </w:r>
          </w:p>
          <w:p w14:paraId="02BDBB46" w14:textId="3187DABE" w:rsidR="008637E8" w:rsidRPr="00F15B79" w:rsidRDefault="008637E8" w:rsidP="008637E8">
            <w:pPr>
              <w:spacing w:before="60" w:after="6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:</w:t>
            </w:r>
          </w:p>
          <w:p w14:paraId="11417B78" w14:textId="77777777" w:rsidR="00707DBE" w:rsidRDefault="008637E8" w:rsidP="00707DBE">
            <w:pPr>
              <w:widowControl w:val="0"/>
              <w:tabs>
                <w:tab w:val="left" w:pos="299"/>
              </w:tabs>
              <w:spacing w:before="30" w:after="30" w:line="36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</w:pPr>
            <w:r w:rsidRPr="00707DBE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- </w:t>
            </w:r>
            <w:r w:rsidR="00707DBE" w:rsidRPr="000E0074">
              <w:rPr>
                <w:rFonts w:ascii="Times New Roman" w:hAnsi="Times New Roman" w:cs="Times New Roman"/>
                <w:sz w:val="26"/>
                <w:szCs w:val="26"/>
                <w:lang w:val="vi-VN" w:eastAsia="vi-VN" w:bidi="vi-VN"/>
              </w:rPr>
              <w:t>Dựa vào đồ thị hàm số, tìm được tập nghiệm của bất phương trình bậc hai một ẩn.</w:t>
            </w:r>
            <w:r w:rsidR="00707DBE"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 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(I- Câu </w:t>
            </w:r>
            <w:r w:rsidR="00707DBE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6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)</w:t>
            </w:r>
          </w:p>
          <w:p w14:paraId="088FAD6B" w14:textId="1764A439" w:rsidR="00707DBE" w:rsidRDefault="00707DBE" w:rsidP="008637E8">
            <w:pPr>
              <w:spacing w:before="60" w:after="60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- </w: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>Dựa vào bảng xét dấu, nhận biết được tập nghiệm của bất phương trình bậc hai một ẩn.</w:t>
            </w:r>
            <w:r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 (I - Câu 7)</w:t>
            </w:r>
          </w:p>
          <w:p w14:paraId="23B16E39" w14:textId="0978E4C5" w:rsidR="008637E8" w:rsidRPr="00F15B79" w:rsidRDefault="008637E8" w:rsidP="008637E8">
            <w:pPr>
              <w:spacing w:before="60" w:after="6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  <w:r w:rsidR="00D00E1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F627CA">
              <w:rPr>
                <w:rFonts w:ascii="Times New Roman" w:hAnsi="Times New Roman" w:cs="Times New Roman"/>
                <w:b/>
                <w:sz w:val="26"/>
                <w:szCs w:val="26"/>
              </w:rPr>
              <w:t>cao</w:t>
            </w:r>
            <w:r w:rsidRPr="00F15B79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14:paraId="2749F9E2" w14:textId="43940151" w:rsidR="008637E8" w:rsidRPr="00F627CA" w:rsidRDefault="00F627CA" w:rsidP="00F627CA">
            <w:pPr>
              <w:spacing w:before="30" w:after="30" w:line="360" w:lineRule="auto"/>
              <w:rPr>
                <w:rFonts w:ascii="Times New Roman" w:eastAsia="Times New Roman" w:hAnsi="Times New Roman" w:cs="Times New Roman"/>
                <w:color w:val="7030A0"/>
                <w:sz w:val="26"/>
                <w:szCs w:val="26"/>
                <w:lang w:val="vi-VN" w:eastAsia="vi-VN" w:bidi="vi-VN"/>
              </w:rPr>
            </w:pP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- Áp dụng việc giải phương trình quy về phương trình bậc hai vào một số bài toán thực tiễn. </w:t>
            </w:r>
            <w:r w:rsidRPr="00F627CA">
              <w:rPr>
                <w:rFonts w:ascii="Times New Roman" w:eastAsia="Times New Roman" w:hAnsi="Times New Roman" w:cs="Times New Roman"/>
                <w:color w:val="7030A0"/>
                <w:sz w:val="26"/>
                <w:szCs w:val="26"/>
                <w:lang w:val="vi-VN" w:eastAsia="vi-VN" w:bidi="vi-VN"/>
              </w:rPr>
              <w:t xml:space="preserve">(III - Câu </w:t>
            </w:r>
            <w:r w:rsidRPr="00F627CA">
              <w:rPr>
                <w:rFonts w:ascii="Times New Roman" w:hAnsi="Times New Roman" w:cs="Times New Roman"/>
                <w:color w:val="7030A0"/>
                <w:sz w:val="26"/>
                <w:szCs w:val="26"/>
                <w:lang w:eastAsia="vi-VN" w:bidi="vi-VN"/>
              </w:rPr>
              <w:t>6</w:t>
            </w:r>
            <w:r w:rsidRPr="00F627CA">
              <w:rPr>
                <w:rFonts w:ascii="Times New Roman" w:eastAsia="Times New Roman" w:hAnsi="Times New Roman" w:cs="Times New Roman"/>
                <w:color w:val="7030A0"/>
                <w:sz w:val="26"/>
                <w:szCs w:val="26"/>
                <w:lang w:val="vi-VN" w:eastAsia="vi-VN" w:bidi="vi-VN"/>
              </w:rPr>
              <w:t>).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040D8B" w14:textId="4DE9F788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88816A" w14:textId="23CA072E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972E8" w14:textId="145F2F73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1A1F59" w14:textId="18824355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</w:tr>
      <w:tr w:rsidR="008637E8" w:rsidRPr="00726A3D" w14:paraId="34448EBA" w14:textId="77777777" w:rsidTr="00C659C7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70D8" w14:textId="11904DAA" w:rsidR="008637E8" w:rsidRPr="00726A3D" w:rsidRDefault="008637E8" w:rsidP="008637E8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5D402" w14:textId="1F802175" w:rsidR="008637E8" w:rsidRPr="00726A3D" w:rsidRDefault="008637E8" w:rsidP="008637E8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E2F36B" w14:textId="3B2B2B75" w:rsidR="008637E8" w:rsidRPr="00726A3D" w:rsidRDefault="008637E8" w:rsidP="008637E8">
            <w:pPr>
              <w:spacing w:before="60" w:after="60" w:line="240" w:lineRule="auto"/>
              <w:rPr>
                <w:rStyle w:val="fontstyle01"/>
                <w:rFonts w:ascii="Times New Roman" w:hAnsi="Times New Roman" w:cs="Times New Roma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1.3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>Phương trình quy về phương trình bậc hai</w:t>
            </w:r>
          </w:p>
        </w:tc>
        <w:tc>
          <w:tcPr>
            <w:tcW w:w="5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610CD8" w14:textId="77777777" w:rsidR="00707DBE" w:rsidRDefault="00707DBE" w:rsidP="00707DBE">
            <w:pPr>
              <w:spacing w:before="60" w:after="6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ấp</w:t>
            </w:r>
            <w:r w:rsidRPr="00F15B79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14:paraId="6BCE46F4" w14:textId="6437B0A5" w:rsidR="00707DBE" w:rsidRPr="00F15B79" w:rsidRDefault="00707DBE" w:rsidP="00707DBE">
            <w:pPr>
              <w:spacing w:before="60" w:after="6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Tính tổng/tích các nghiệm của phương trình dạng </w:t>
            </w:r>
            <w:r w:rsidRPr="000E0074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  <w:lang w:val="vi-VN" w:eastAsia="vi-VN" w:bidi="vi-VN"/>
              </w:rPr>
              <w:object w:dxaOrig="2140" w:dyaOrig="400" w14:anchorId="16AC1F41">
                <v:shape id="_x0000_i1026" type="#_x0000_t75" style="width:107.1pt;height:19.85pt" o:ole="">
                  <v:imagedata r:id="rId6" o:title=""/>
                </v:shape>
                <o:OLEObject Type="Embed" ProgID="Equation.DSMT4" ShapeID="_x0000_i1026" DrawAspect="Content" ObjectID="_1771155426" r:id="rId7"/>
              </w:objec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>.</w:t>
            </w:r>
            <w:r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 (I - Câu 10)</w:t>
            </w:r>
          </w:p>
          <w:p w14:paraId="37A12D88" w14:textId="0664A815" w:rsidR="008637E8" w:rsidRPr="00F627CA" w:rsidRDefault="00F627CA" w:rsidP="00F627CA">
            <w:pPr>
              <w:pStyle w:val="TableParagraph"/>
              <w:spacing w:before="30" w:after="30" w:line="360" w:lineRule="auto"/>
              <w:ind w:right="93"/>
              <w:rPr>
                <w:color w:val="7030A0"/>
                <w:sz w:val="26"/>
                <w:szCs w:val="26"/>
                <w:lang w:val="vi-VN" w:eastAsia="vi-VN" w:bidi="vi-VN"/>
              </w:rPr>
            </w:pPr>
            <w:r w:rsidRPr="000E0074">
              <w:rPr>
                <w:sz w:val="26"/>
                <w:szCs w:val="26"/>
                <w:lang w:val="en-US" w:eastAsia="vi-VN" w:bidi="vi-VN"/>
              </w:rPr>
              <w:t xml:space="preserve">- </w:t>
            </w:r>
            <w:r w:rsidRPr="000E0074">
              <w:rPr>
                <w:sz w:val="26"/>
                <w:szCs w:val="26"/>
                <w:lang w:val="vi-VN" w:eastAsia="vi-VN" w:bidi="vi-VN"/>
              </w:rPr>
              <w:t xml:space="preserve">Áp dụng việc giải bất phương trình bậc hai một ẩn vào một số bài toán thực tiễn. 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 xml:space="preserve">(III - Câu </w:t>
            </w:r>
            <w:r w:rsidRPr="00F627CA">
              <w:rPr>
                <w:color w:val="7030A0"/>
                <w:sz w:val="26"/>
                <w:szCs w:val="26"/>
                <w:lang w:val="en-US" w:eastAsia="vi-VN" w:bidi="vi-VN"/>
              </w:rPr>
              <w:t>5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 xml:space="preserve">) 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5C9632" w14:textId="77777777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FAC333" w14:textId="77777777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1F367E" w14:textId="585DE2A1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7A7E1A" w14:textId="77777777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</w:tr>
      <w:tr w:rsidR="008637E8" w:rsidRPr="00726A3D" w14:paraId="613E096F" w14:textId="77777777" w:rsidTr="006A44DC">
        <w:trPr>
          <w:trHeight w:val="105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A90A51" w14:textId="3A529DD7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DBB0F" w14:textId="600B81DF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ương pháp tọa độ trong mặt phẳng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FE3565" w14:textId="03394442" w:rsidR="008637E8" w:rsidRPr="00726A3D" w:rsidRDefault="008637E8" w:rsidP="008637E8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2.1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Tọa độ của vectơ</w:t>
            </w:r>
          </w:p>
        </w:tc>
        <w:tc>
          <w:tcPr>
            <w:tcW w:w="593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0A1A97" w14:textId="77777777" w:rsidR="00F15B79" w:rsidRPr="00F15B79" w:rsidRDefault="00F15B79" w:rsidP="00F15B79">
            <w:pPr>
              <w:spacing w:before="60" w:after="6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3781BBCE" w14:textId="09CF2AB1" w:rsidR="00F15B79" w:rsidRPr="00F15B79" w:rsidRDefault="00F15B79" w:rsidP="00F15B79">
            <w:pPr>
              <w:tabs>
                <w:tab w:val="left" w:pos="654"/>
              </w:tabs>
              <w:spacing w:before="60" w:after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="00707DBE" w:rsidRPr="000E0074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Biểu diễn vectơ theo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i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="00707DBE" w:rsidRPr="000E0074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j</m:t>
                  </m:r>
                </m:e>
              </m:acc>
            </m:oMath>
            <w:r w:rsidR="00707DBE"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. 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(I - Câu 2)</w:t>
            </w:r>
          </w:p>
          <w:p w14:paraId="4577D0DC" w14:textId="521015A7" w:rsidR="00707DBE" w:rsidRPr="00F15B79" w:rsidRDefault="00707DBE" w:rsidP="00F15B79">
            <w:pPr>
              <w:tabs>
                <w:tab w:val="left" w:pos="654"/>
              </w:tabs>
              <w:spacing w:before="60" w:after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- Nhận biết công thức đúng: Biểu thức tọa độ, tọa độ </w:t>
            </w:r>
            <w:r w:rsidRPr="000E0074">
              <w:rPr>
                <w:rFonts w:ascii="Times New Roman" w:hAnsi="Times New Roman" w:cs="Times New Roman"/>
                <w:sz w:val="26"/>
                <w:szCs w:val="26"/>
              </w:rPr>
              <w:t>vectơ</w: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, trung điểm, trọng tâm, độ dài </w:t>
            </w:r>
            <w:r w:rsidRPr="000E0074">
              <w:rPr>
                <w:rFonts w:ascii="Times New Roman" w:hAnsi="Times New Roman" w:cs="Times New Roman"/>
                <w:sz w:val="26"/>
                <w:szCs w:val="26"/>
              </w:rPr>
              <w:t>vectơ</w: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, … </w:t>
            </w:r>
            <w:r w:rsidRPr="000E0074">
              <w:rPr>
                <w:rFonts w:ascii="Times New Roman" w:eastAsia="Times New Roman" w:hAnsi="Times New Roman" w:cs="Times New Roman"/>
                <w:color w:val="4472C4" w:themeColor="accent1"/>
                <w:sz w:val="26"/>
                <w:szCs w:val="26"/>
                <w:lang w:val="vi-VN" w:eastAsia="vi-VN" w:bidi="vi-VN"/>
              </w:rPr>
              <w:t>(II - Câu 2)</w:t>
            </w:r>
          </w:p>
          <w:p w14:paraId="4FCDA70A" w14:textId="77777777" w:rsidR="0096096C" w:rsidRDefault="0096096C" w:rsidP="0096096C">
            <w:pPr>
              <w:spacing w:before="60" w:after="6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:</w:t>
            </w:r>
          </w:p>
          <w:p w14:paraId="28A709B2" w14:textId="77777777" w:rsidR="00F627CA" w:rsidRPr="000E0074" w:rsidRDefault="00F627CA" w:rsidP="00F627CA">
            <w:pPr>
              <w:widowControl w:val="0"/>
              <w:tabs>
                <w:tab w:val="left" w:pos="298"/>
              </w:tabs>
              <w:spacing w:before="30" w:after="3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Tìm tọa độ đỉnh thứ tư của hình bình hành. </w:t>
            </w:r>
            <w:r w:rsidRPr="00F627CA">
              <w:rPr>
                <w:rFonts w:ascii="Times New Roman" w:eastAsia="Times New Roman" w:hAnsi="Times New Roman" w:cs="Times New Roman"/>
                <w:color w:val="7030A0"/>
                <w:sz w:val="26"/>
                <w:szCs w:val="26"/>
                <w:lang w:val="vi-VN" w:eastAsia="vi-VN" w:bidi="vi-VN"/>
              </w:rPr>
              <w:t xml:space="preserve">(III - Câu </w:t>
            </w:r>
            <w:r w:rsidRPr="00F627CA">
              <w:rPr>
                <w:rFonts w:ascii="Times New Roman" w:hAnsi="Times New Roman" w:cs="Times New Roman"/>
                <w:color w:val="7030A0"/>
                <w:sz w:val="26"/>
                <w:szCs w:val="26"/>
                <w:lang w:eastAsia="vi-VN" w:bidi="vi-VN"/>
              </w:rPr>
              <w:t>1</w:t>
            </w:r>
            <w:r w:rsidRPr="00F627CA">
              <w:rPr>
                <w:rFonts w:ascii="Times New Roman" w:eastAsia="Times New Roman" w:hAnsi="Times New Roman" w:cs="Times New Roman"/>
                <w:color w:val="7030A0"/>
                <w:sz w:val="26"/>
                <w:szCs w:val="26"/>
                <w:lang w:val="vi-VN" w:eastAsia="vi-VN" w:bidi="vi-VN"/>
              </w:rPr>
              <w:t>)</w:t>
            </w:r>
          </w:p>
          <w:p w14:paraId="0DA11508" w14:textId="76E49B5A" w:rsidR="00DB3959" w:rsidRPr="00F15B79" w:rsidRDefault="00DB3959" w:rsidP="00DB3959">
            <w:pPr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</w:t>
            </w:r>
            <w:r w:rsidR="00237C9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thấp</w:t>
            </w:r>
            <w:r w:rsidRPr="00F15B79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33650D53" w14:textId="6CC590DE" w:rsidR="00F15B79" w:rsidRPr="00F15B79" w:rsidRDefault="00F15B79" w:rsidP="00F15B79">
            <w:pPr>
              <w:tabs>
                <w:tab w:val="left" w:pos="674"/>
              </w:tabs>
              <w:spacing w:before="60" w:after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</w:rPr>
              <w:t>- Vận dụng được phương pháp toạ độ vào bài toán giải tam giác.</w:t>
            </w:r>
            <w:r w:rsidR="003D5F5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(I - Câu 9)</w:t>
            </w:r>
          </w:p>
          <w:p w14:paraId="782348ED" w14:textId="62D4E9DE" w:rsidR="00F627CA" w:rsidRPr="000E0074" w:rsidRDefault="00F627CA" w:rsidP="00F627CA">
            <w:pPr>
              <w:pStyle w:val="TableParagraph"/>
              <w:spacing w:before="30" w:after="30" w:line="360" w:lineRule="auto"/>
              <w:ind w:right="93"/>
              <w:jc w:val="both"/>
              <w:rPr>
                <w:color w:val="ED0000"/>
                <w:sz w:val="26"/>
                <w:szCs w:val="26"/>
                <w:lang w:val="en-US" w:eastAsia="vi-VN" w:bidi="vi-VN"/>
              </w:rPr>
            </w:pPr>
            <w:r w:rsidRPr="000E0074">
              <w:rPr>
                <w:sz w:val="26"/>
                <w:szCs w:val="26"/>
                <w:lang w:val="en-US"/>
              </w:rPr>
              <w:t xml:space="preserve">- </w:t>
            </w:r>
            <w:r w:rsidRPr="000E0074">
              <w:rPr>
                <w:sz w:val="26"/>
                <w:szCs w:val="26"/>
              </w:rPr>
              <w:t xml:space="preserve">Vận dụng được kiến thức về toạ độ của vectơ để giải một số bài toán liên quan đến thực tiễn. 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 xml:space="preserve">(III - Câu </w:t>
            </w:r>
            <w:r w:rsidRPr="00F627CA">
              <w:rPr>
                <w:color w:val="7030A0"/>
                <w:sz w:val="26"/>
                <w:szCs w:val="26"/>
                <w:lang w:val="en-US" w:eastAsia="vi-VN" w:bidi="vi-VN"/>
              </w:rPr>
              <w:t>3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>)</w:t>
            </w:r>
          </w:p>
          <w:p w14:paraId="51C9B991" w14:textId="77777777" w:rsidR="00F627CA" w:rsidRPr="000E0074" w:rsidRDefault="00F627CA" w:rsidP="00F627CA">
            <w:pPr>
              <w:pStyle w:val="TableParagraph"/>
              <w:spacing w:before="30" w:after="30" w:line="360" w:lineRule="auto"/>
              <w:ind w:right="93"/>
              <w:rPr>
                <w:color w:val="ED0000"/>
                <w:sz w:val="26"/>
                <w:szCs w:val="26"/>
                <w:lang w:val="vi-VN" w:eastAsia="vi-VN" w:bidi="vi-VN"/>
              </w:rPr>
            </w:pPr>
            <w:r w:rsidRPr="000E0074">
              <w:rPr>
                <w:sz w:val="26"/>
                <w:szCs w:val="26"/>
                <w:lang w:val="en-US"/>
              </w:rPr>
              <w:t>- Tính chu vi của tam giác.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 xml:space="preserve"> (III - Câu </w:t>
            </w:r>
            <w:r w:rsidRPr="00F627CA">
              <w:rPr>
                <w:color w:val="7030A0"/>
                <w:sz w:val="26"/>
                <w:szCs w:val="26"/>
                <w:lang w:val="en-US" w:eastAsia="vi-VN" w:bidi="vi-VN"/>
              </w:rPr>
              <w:t>4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>)</w:t>
            </w:r>
          </w:p>
          <w:p w14:paraId="5318A5EF" w14:textId="77777777" w:rsidR="00F15B79" w:rsidRPr="00F15B79" w:rsidRDefault="00F15B79" w:rsidP="00F15B79">
            <w:pPr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 cao</w:t>
            </w:r>
            <w:r w:rsidRPr="00F15B79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49F68DDB" w14:textId="5EB8DE41" w:rsidR="00707DBE" w:rsidRPr="007B1B1D" w:rsidRDefault="00707DBE" w:rsidP="007B1B1D">
            <w:pPr>
              <w:tabs>
                <w:tab w:val="left" w:pos="662"/>
              </w:tabs>
              <w:spacing w:before="60" w:after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 xml:space="preserve">- </w:t>
            </w:r>
            <w:r w:rsidRPr="000E0074">
              <w:rPr>
                <w:rFonts w:ascii="Times New Roman" w:eastAsia="Times New Roman" w:hAnsi="Times New Roman" w:cs="Times New Roman"/>
                <w:sz w:val="26"/>
                <w:szCs w:val="26"/>
              </w:rPr>
              <w:t>Tìm toạ độ điểm thỏa điều kiện cho trước</w:t>
            </w:r>
            <w:r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 (I - Câu 12)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02175D" w14:textId="24CC10A8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lastRenderedPageBreak/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471557" w14:textId="43A7D286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0A7A2D" w14:textId="16D57A33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FE0CCE" w14:textId="16BDA85C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</w:tr>
      <w:tr w:rsidR="008637E8" w:rsidRPr="00726A3D" w14:paraId="6EC7D885" w14:textId="77777777" w:rsidTr="00C659C7">
        <w:trPr>
          <w:trHeight w:val="145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FCD5EC" w14:textId="77777777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A7761B" w14:textId="77777777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6ACC90" w14:textId="5621473F" w:rsidR="008637E8" w:rsidRPr="00726A3D" w:rsidRDefault="008637E8" w:rsidP="008637E8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2.2 –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ường thẳng trong mặt phẳng tọa độ</w:t>
            </w:r>
          </w:p>
        </w:tc>
        <w:tc>
          <w:tcPr>
            <w:tcW w:w="593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DDC02" w14:textId="77777777" w:rsidR="00F15B79" w:rsidRPr="00F15B79" w:rsidRDefault="00F15B79" w:rsidP="00F15B79">
            <w:pPr>
              <w:spacing w:before="60" w:after="6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56F356AF" w14:textId="241524DD" w:rsidR="00F15B79" w:rsidRPr="00F15B79" w:rsidRDefault="00F15B79" w:rsidP="00F15B79">
            <w:pPr>
              <w:tabs>
                <w:tab w:val="left" w:pos="568"/>
              </w:tabs>
              <w:spacing w:before="60" w:after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="00707DBE" w:rsidRPr="000E00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t xml:space="preserve">Tìm được tọa độ vectơ chỉ phương của đường thẳng khi biết phương trình tham số. 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(I- Câu 3)</w:t>
            </w:r>
          </w:p>
          <w:p w14:paraId="34A4BBEE" w14:textId="77777777" w:rsidR="00707DBE" w:rsidRDefault="00707DBE" w:rsidP="00F15B79">
            <w:pPr>
              <w:tabs>
                <w:tab w:val="left" w:pos="568"/>
              </w:tabs>
              <w:spacing w:before="60" w:after="60"/>
              <w:rPr>
                <w:rFonts w:ascii="Times New Roman" w:hAnsi="Times New Roman"/>
                <w:color w:val="FF0000"/>
                <w:sz w:val="26"/>
                <w:szCs w:val="26"/>
                <w:lang w:val="vi-VN" w:eastAsia="vi-VN" w:bidi="vi-VN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Pr="000E0074">
              <w:rPr>
                <w:rFonts w:ascii="Times New Roman" w:hAnsi="Times New Roman"/>
                <w:sz w:val="26"/>
                <w:szCs w:val="26"/>
                <w:lang w:val="vi-VN" w:eastAsia="vi-VN" w:bidi="vi-VN"/>
              </w:rPr>
              <w:t>Tìm được tọa độ vectơ pháp tuyến của đường thẳng khi biết phương trình tổng quát.</w:t>
            </w:r>
            <w:r w:rsidRPr="000E0074">
              <w:rPr>
                <w:rFonts w:ascii="Times New Roman" w:hAnsi="Times New Roman"/>
                <w:color w:val="FF0000"/>
                <w:sz w:val="26"/>
                <w:szCs w:val="26"/>
                <w:lang w:val="vi-VN" w:eastAsia="vi-VN" w:bidi="vi-VN"/>
              </w:rPr>
              <w:t xml:space="preserve"> (I - Câu 4) </w:t>
            </w:r>
          </w:p>
          <w:p w14:paraId="4DAE1580" w14:textId="1BF59CB8" w:rsidR="00F15B79" w:rsidRPr="00F15B79" w:rsidRDefault="00F15B79" w:rsidP="00F15B79">
            <w:pPr>
              <w:spacing w:before="60" w:after="6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:</w:t>
            </w:r>
          </w:p>
          <w:p w14:paraId="2C08562E" w14:textId="5D802C02" w:rsidR="007529A8" w:rsidRDefault="00F15B79" w:rsidP="007529A8">
            <w:pPr>
              <w:spacing w:before="60" w:after="60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</w:pPr>
            <w:r w:rsidRPr="00F15B79">
              <w:rPr>
                <w:rFonts w:ascii="Times New Roman" w:eastAsia="Times New Roman" w:hAnsi="Times New Roman" w:cs="Times New Roman"/>
                <w:sz w:val="26"/>
                <w:szCs w:val="26"/>
              </w:rPr>
              <w:t>- Thiết lập được phương trình của đường thẳng trong mặt phẳng khi biết: một điểm và một vectơ pháp tuyến; biết một điểm và một vectơ chỉ phương</w:t>
            </w:r>
            <w:r w:rsidR="00237C9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707DBE"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>(I - Câu 8)</w:t>
            </w:r>
          </w:p>
          <w:p w14:paraId="01464A04" w14:textId="55923DCF" w:rsidR="00F627CA" w:rsidRPr="000E0074" w:rsidRDefault="00F627CA" w:rsidP="00F627CA">
            <w:pPr>
              <w:pStyle w:val="Normal0"/>
              <w:spacing w:before="30" w:after="30" w:line="360" w:lineRule="auto"/>
              <w:rPr>
                <w:sz w:val="26"/>
                <w:szCs w:val="26"/>
                <w:lang w:val="vi-VN" w:eastAsia="vi-VN" w:bidi="vi-VN"/>
              </w:rPr>
            </w:pPr>
            <w:r w:rsidRPr="000E0074">
              <w:rPr>
                <w:sz w:val="26"/>
                <w:szCs w:val="26"/>
                <w:lang w:val="vi-VN" w:eastAsia="vi-VN" w:bidi="vi-VN"/>
              </w:rPr>
              <w:t xml:space="preserve">- Mối liên hệ giữa phương trình tham số và phương trình tổng quát của một đường thẳng. </w:t>
            </w:r>
            <w:r w:rsidRPr="000E0074">
              <w:rPr>
                <w:color w:val="4472C4" w:themeColor="accent1"/>
                <w:sz w:val="26"/>
                <w:szCs w:val="26"/>
                <w:lang w:val="vi-VN" w:eastAsia="vi-VN" w:bidi="vi-VN"/>
              </w:rPr>
              <w:t>(II - Câu 4)</w:t>
            </w:r>
          </w:p>
          <w:p w14:paraId="792A9B9F" w14:textId="7661B6DB" w:rsidR="00F627CA" w:rsidRPr="000E0074" w:rsidRDefault="00F627CA" w:rsidP="00F627CA">
            <w:pPr>
              <w:pStyle w:val="TableParagraph"/>
              <w:spacing w:before="30" w:after="30" w:line="360" w:lineRule="auto"/>
              <w:ind w:right="93"/>
              <w:jc w:val="both"/>
              <w:rPr>
                <w:sz w:val="26"/>
                <w:szCs w:val="26"/>
                <w:lang w:val="en-US"/>
              </w:rPr>
            </w:pPr>
            <w:r w:rsidRPr="000E0074">
              <w:rPr>
                <w:sz w:val="26"/>
                <w:szCs w:val="26"/>
                <w:lang w:val="en-US"/>
              </w:rPr>
              <w:t>- Tìm hoành độ (hoặc tung độ) của một điểm thuộc đường thẳng khi biết tung độ (hoặc hoành độ) của điểm đó.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 xml:space="preserve">(III - Câu </w:t>
            </w:r>
            <w:r w:rsidRPr="00F627CA">
              <w:rPr>
                <w:color w:val="7030A0"/>
                <w:sz w:val="26"/>
                <w:szCs w:val="26"/>
                <w:lang w:val="en-US" w:eastAsia="vi-VN" w:bidi="vi-VN"/>
              </w:rPr>
              <w:t>2</w:t>
            </w:r>
            <w:r w:rsidRPr="00F627CA">
              <w:rPr>
                <w:color w:val="7030A0"/>
                <w:sz w:val="26"/>
                <w:szCs w:val="26"/>
                <w:lang w:val="vi-VN" w:eastAsia="vi-VN" w:bidi="vi-VN"/>
              </w:rPr>
              <w:t>)</w:t>
            </w:r>
          </w:p>
          <w:p w14:paraId="603DA77B" w14:textId="68493916" w:rsidR="00707DBE" w:rsidRDefault="00707DBE" w:rsidP="00707DBE">
            <w:pPr>
              <w:spacing w:before="60" w:after="60"/>
              <w:rPr>
                <w:rFonts w:ascii="Times New Roman" w:hAnsi="Times New Roman" w:cs="Times New Roman"/>
                <w:sz w:val="26"/>
                <w:szCs w:val="26"/>
              </w:rPr>
            </w:pPr>
            <w:r w:rsidRPr="00F15B7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cao</w:t>
            </w:r>
            <w:r w:rsidRPr="00F15B79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9AEF147" w14:textId="02CB04A1" w:rsidR="00707DBE" w:rsidRPr="00707DBE" w:rsidRDefault="00707DBE" w:rsidP="00707DBE">
            <w:pPr>
              <w:tabs>
                <w:tab w:val="left" w:pos="654"/>
              </w:tabs>
              <w:spacing w:before="30" w:after="30" w:line="36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 w:bidi="vi-VN"/>
              </w:rPr>
              <w:lastRenderedPageBreak/>
              <w:t xml:space="preserve">- </w:t>
            </w:r>
            <w:r w:rsidRPr="000E0074">
              <w:rPr>
                <w:rFonts w:ascii="Times New Roman" w:hAnsi="Times New Roman" w:cs="Times New Roman"/>
                <w:sz w:val="26"/>
                <w:szCs w:val="26"/>
              </w:rPr>
              <w:t xml:space="preserve">Vận dụng được kiến thức về khoảng cách từ một điểm đến một đường thẳng để giải một số bài toán có liên quan đến thực tiễn.  </w:t>
            </w:r>
            <w:r w:rsidRPr="000E0074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eastAsia="vi-VN" w:bidi="vi-VN"/>
              </w:rPr>
              <w:t xml:space="preserve">(I - Câu 11) 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6AE5D8" w14:textId="04F07CE2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lastRenderedPageBreak/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05A05" w14:textId="18F3AB11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8A67C1" w14:textId="64A6A77C" w:rsidR="008637E8" w:rsidRPr="00A526E6" w:rsidRDefault="008637E8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BB2D5A" w14:textId="56F67128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</w:tr>
      <w:tr w:rsidR="008637E8" w:rsidRPr="00726A3D" w14:paraId="5079977F" w14:textId="77777777" w:rsidTr="00B230D5">
        <w:tc>
          <w:tcPr>
            <w:tcW w:w="4225" w:type="dxa"/>
            <w:gridSpan w:val="3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F94F04A" w14:textId="77777777" w:rsidR="008637E8" w:rsidRPr="00726A3D" w:rsidRDefault="008637E8" w:rsidP="008637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726A3D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Tổng</w:t>
            </w:r>
          </w:p>
        </w:tc>
        <w:tc>
          <w:tcPr>
            <w:tcW w:w="5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FD30812" w14:textId="77777777" w:rsidR="008637E8" w:rsidRPr="00726A3D" w:rsidRDefault="008637E8" w:rsidP="008637E8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E9756D" w14:textId="475FFE65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4ABD1A" w14:textId="58925CC7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7AC56" w14:textId="0935EEF3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1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2B200E" w14:textId="751C922D" w:rsidR="008637E8" w:rsidRPr="00A526E6" w:rsidRDefault="00A7340E" w:rsidP="00A526E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</w:pPr>
            <w:r w:rsidRPr="00A526E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vi-VN"/>
              </w:rPr>
              <w:t>3</w:t>
            </w:r>
          </w:p>
        </w:tc>
      </w:tr>
    </w:tbl>
    <w:bookmarkEnd w:id="1"/>
    <w:p w14:paraId="189B7809" w14:textId="5CBD4E96" w:rsidR="005B6087" w:rsidRPr="00726A3D" w:rsidRDefault="00C66A82" w:rsidP="00726A3D">
      <w:pPr>
        <w:spacing w:before="60" w:after="60"/>
        <w:rPr>
          <w:rFonts w:ascii="Times New Roman" w:hAnsi="Times New Roman" w:cs="Times New Roman"/>
          <w:sz w:val="26"/>
          <w:szCs w:val="26"/>
        </w:rPr>
      </w:pPr>
      <w:r w:rsidRPr="00726A3D">
        <w:rPr>
          <w:rFonts w:ascii="Times New Roman" w:hAnsi="Times New Roman" w:cs="Times New Roman"/>
          <w:sz w:val="26"/>
          <w:szCs w:val="26"/>
        </w:rPr>
        <w:br w:type="textWrapping" w:clear="all"/>
      </w:r>
    </w:p>
    <w:sectPr w:rsidR="005B6087" w:rsidRPr="00726A3D" w:rsidSect="001E1B25">
      <w:pgSz w:w="16838" w:h="11906" w:orient="landscape" w:code="9"/>
      <w:pgMar w:top="1138" w:right="1138" w:bottom="1138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1pt;height:11.1pt" o:bullet="t">
        <v:imagedata r:id="rId1" o:title="msoC36A"/>
      </v:shape>
    </w:pict>
  </w:numPicBullet>
  <w:abstractNum w:abstractNumId="0" w15:restartNumberingAfterBreak="0">
    <w:nsid w:val="07754301"/>
    <w:multiLevelType w:val="hybridMultilevel"/>
    <w:tmpl w:val="0832BE9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3211EC"/>
    <w:multiLevelType w:val="hybridMultilevel"/>
    <w:tmpl w:val="6090FC1A"/>
    <w:lvl w:ilvl="0" w:tplc="91C80C6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C12670"/>
    <w:multiLevelType w:val="hybridMultilevel"/>
    <w:tmpl w:val="70DC026A"/>
    <w:lvl w:ilvl="0" w:tplc="D84C7D9C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2C6844"/>
    <w:multiLevelType w:val="hybridMultilevel"/>
    <w:tmpl w:val="40182676"/>
    <w:lvl w:ilvl="0" w:tplc="D84C7D9C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DC97697"/>
    <w:multiLevelType w:val="hybridMultilevel"/>
    <w:tmpl w:val="752C7688"/>
    <w:lvl w:ilvl="0" w:tplc="590A3562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9001DB"/>
    <w:multiLevelType w:val="hybridMultilevel"/>
    <w:tmpl w:val="20362F50"/>
    <w:lvl w:ilvl="0" w:tplc="D84C7D9C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87267439">
    <w:abstractNumId w:val="5"/>
  </w:num>
  <w:num w:numId="2" w16cid:durableId="829255245">
    <w:abstractNumId w:val="4"/>
  </w:num>
  <w:num w:numId="3" w16cid:durableId="1920476104">
    <w:abstractNumId w:val="3"/>
  </w:num>
  <w:num w:numId="4" w16cid:durableId="901331047">
    <w:abstractNumId w:val="2"/>
  </w:num>
  <w:num w:numId="5" w16cid:durableId="965352504">
    <w:abstractNumId w:val="1"/>
  </w:num>
  <w:num w:numId="6" w16cid:durableId="9095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72FD"/>
    <w:rsid w:val="000038EC"/>
    <w:rsid w:val="00010596"/>
    <w:rsid w:val="00014388"/>
    <w:rsid w:val="00030D1A"/>
    <w:rsid w:val="00045D4E"/>
    <w:rsid w:val="00051F16"/>
    <w:rsid w:val="00061F45"/>
    <w:rsid w:val="00077128"/>
    <w:rsid w:val="0009305B"/>
    <w:rsid w:val="000A05F4"/>
    <w:rsid w:val="000B1933"/>
    <w:rsid w:val="000D077F"/>
    <w:rsid w:val="000D5357"/>
    <w:rsid w:val="000E37EE"/>
    <w:rsid w:val="000E3FEE"/>
    <w:rsid w:val="000F7A2F"/>
    <w:rsid w:val="00100BFD"/>
    <w:rsid w:val="0011020A"/>
    <w:rsid w:val="0011043A"/>
    <w:rsid w:val="0011158D"/>
    <w:rsid w:val="00121C87"/>
    <w:rsid w:val="0014285E"/>
    <w:rsid w:val="001445DC"/>
    <w:rsid w:val="0017710E"/>
    <w:rsid w:val="00182DF1"/>
    <w:rsid w:val="00194103"/>
    <w:rsid w:val="001B1F65"/>
    <w:rsid w:val="001B36BD"/>
    <w:rsid w:val="001C172F"/>
    <w:rsid w:val="001C217C"/>
    <w:rsid w:val="001C3DCA"/>
    <w:rsid w:val="001D007D"/>
    <w:rsid w:val="001D3D25"/>
    <w:rsid w:val="001D47EF"/>
    <w:rsid w:val="001D7CA6"/>
    <w:rsid w:val="001E1219"/>
    <w:rsid w:val="001E1641"/>
    <w:rsid w:val="001E1B25"/>
    <w:rsid w:val="001E5C81"/>
    <w:rsid w:val="001F20DB"/>
    <w:rsid w:val="002154CB"/>
    <w:rsid w:val="00225D5D"/>
    <w:rsid w:val="00226BC5"/>
    <w:rsid w:val="0022773A"/>
    <w:rsid w:val="00234B09"/>
    <w:rsid w:val="00237C90"/>
    <w:rsid w:val="00247985"/>
    <w:rsid w:val="0025189F"/>
    <w:rsid w:val="00267563"/>
    <w:rsid w:val="00277748"/>
    <w:rsid w:val="00281851"/>
    <w:rsid w:val="002965A7"/>
    <w:rsid w:val="002B215B"/>
    <w:rsid w:val="002C0CC0"/>
    <w:rsid w:val="002C74C6"/>
    <w:rsid w:val="002D266A"/>
    <w:rsid w:val="002E2B4D"/>
    <w:rsid w:val="002F2EAE"/>
    <w:rsid w:val="00311376"/>
    <w:rsid w:val="00315DAA"/>
    <w:rsid w:val="00325697"/>
    <w:rsid w:val="0032589E"/>
    <w:rsid w:val="00326EE5"/>
    <w:rsid w:val="003305A1"/>
    <w:rsid w:val="00330B7D"/>
    <w:rsid w:val="0036185D"/>
    <w:rsid w:val="003708C4"/>
    <w:rsid w:val="00372F25"/>
    <w:rsid w:val="00375706"/>
    <w:rsid w:val="00384CF7"/>
    <w:rsid w:val="003958D2"/>
    <w:rsid w:val="003B50D1"/>
    <w:rsid w:val="003D1176"/>
    <w:rsid w:val="003D5F50"/>
    <w:rsid w:val="003F04FF"/>
    <w:rsid w:val="004008A7"/>
    <w:rsid w:val="00402B06"/>
    <w:rsid w:val="0040419D"/>
    <w:rsid w:val="00410BFC"/>
    <w:rsid w:val="00426595"/>
    <w:rsid w:val="0043291E"/>
    <w:rsid w:val="004347EC"/>
    <w:rsid w:val="00443B1E"/>
    <w:rsid w:val="00451063"/>
    <w:rsid w:val="00451ABE"/>
    <w:rsid w:val="00454B43"/>
    <w:rsid w:val="00480D4B"/>
    <w:rsid w:val="0049754F"/>
    <w:rsid w:val="004A084F"/>
    <w:rsid w:val="004B0510"/>
    <w:rsid w:val="004C4047"/>
    <w:rsid w:val="004D22DD"/>
    <w:rsid w:val="004E304F"/>
    <w:rsid w:val="004E4CA9"/>
    <w:rsid w:val="004E7C5A"/>
    <w:rsid w:val="004F1C60"/>
    <w:rsid w:val="004F618D"/>
    <w:rsid w:val="005047C1"/>
    <w:rsid w:val="00516872"/>
    <w:rsid w:val="0052101B"/>
    <w:rsid w:val="0052540A"/>
    <w:rsid w:val="005347EC"/>
    <w:rsid w:val="005426DA"/>
    <w:rsid w:val="00543DA8"/>
    <w:rsid w:val="00543FFD"/>
    <w:rsid w:val="0054417F"/>
    <w:rsid w:val="005554AC"/>
    <w:rsid w:val="0057352E"/>
    <w:rsid w:val="00573860"/>
    <w:rsid w:val="00576557"/>
    <w:rsid w:val="0057677E"/>
    <w:rsid w:val="00585B0B"/>
    <w:rsid w:val="005A14E8"/>
    <w:rsid w:val="005A5EA2"/>
    <w:rsid w:val="005A6DA5"/>
    <w:rsid w:val="005B22AF"/>
    <w:rsid w:val="005B6087"/>
    <w:rsid w:val="005C050D"/>
    <w:rsid w:val="005C6CA0"/>
    <w:rsid w:val="005D0265"/>
    <w:rsid w:val="005D0F6B"/>
    <w:rsid w:val="005D2A4E"/>
    <w:rsid w:val="005F248B"/>
    <w:rsid w:val="005F262B"/>
    <w:rsid w:val="005F5D15"/>
    <w:rsid w:val="005F6BBE"/>
    <w:rsid w:val="00601F5C"/>
    <w:rsid w:val="00603085"/>
    <w:rsid w:val="0061097E"/>
    <w:rsid w:val="00615A36"/>
    <w:rsid w:val="006246AC"/>
    <w:rsid w:val="0066117F"/>
    <w:rsid w:val="00663005"/>
    <w:rsid w:val="0067021E"/>
    <w:rsid w:val="006804D8"/>
    <w:rsid w:val="006814B7"/>
    <w:rsid w:val="006836D6"/>
    <w:rsid w:val="00683A71"/>
    <w:rsid w:val="006A44DC"/>
    <w:rsid w:val="006B1098"/>
    <w:rsid w:val="006C2663"/>
    <w:rsid w:val="006C6019"/>
    <w:rsid w:val="006D1E5E"/>
    <w:rsid w:val="006D3DC9"/>
    <w:rsid w:val="006D4571"/>
    <w:rsid w:val="006D5143"/>
    <w:rsid w:val="006D7239"/>
    <w:rsid w:val="006E5DB3"/>
    <w:rsid w:val="006F74F4"/>
    <w:rsid w:val="00707DBE"/>
    <w:rsid w:val="007220CE"/>
    <w:rsid w:val="00726A3D"/>
    <w:rsid w:val="007324E1"/>
    <w:rsid w:val="00744A94"/>
    <w:rsid w:val="007529A8"/>
    <w:rsid w:val="00753772"/>
    <w:rsid w:val="00753D9C"/>
    <w:rsid w:val="00755E9B"/>
    <w:rsid w:val="00763E4B"/>
    <w:rsid w:val="00773C02"/>
    <w:rsid w:val="00780127"/>
    <w:rsid w:val="00786363"/>
    <w:rsid w:val="007958F1"/>
    <w:rsid w:val="007A4808"/>
    <w:rsid w:val="007B0A61"/>
    <w:rsid w:val="007B1B1D"/>
    <w:rsid w:val="007B35D5"/>
    <w:rsid w:val="007C3738"/>
    <w:rsid w:val="007C48C7"/>
    <w:rsid w:val="007E3A2E"/>
    <w:rsid w:val="007F4CE5"/>
    <w:rsid w:val="00823C34"/>
    <w:rsid w:val="00823E5E"/>
    <w:rsid w:val="00854273"/>
    <w:rsid w:val="008637E8"/>
    <w:rsid w:val="00892D65"/>
    <w:rsid w:val="008A72FD"/>
    <w:rsid w:val="008B35F2"/>
    <w:rsid w:val="008C3AC5"/>
    <w:rsid w:val="008D48B3"/>
    <w:rsid w:val="008E5517"/>
    <w:rsid w:val="008E5858"/>
    <w:rsid w:val="008E60B1"/>
    <w:rsid w:val="008E6A4B"/>
    <w:rsid w:val="008F397C"/>
    <w:rsid w:val="009020D5"/>
    <w:rsid w:val="00906D51"/>
    <w:rsid w:val="009430FE"/>
    <w:rsid w:val="00951FA4"/>
    <w:rsid w:val="0096096C"/>
    <w:rsid w:val="00973C3E"/>
    <w:rsid w:val="00983864"/>
    <w:rsid w:val="0098628B"/>
    <w:rsid w:val="00991240"/>
    <w:rsid w:val="009A0041"/>
    <w:rsid w:val="009A0427"/>
    <w:rsid w:val="009C5A65"/>
    <w:rsid w:val="009C6CB4"/>
    <w:rsid w:val="009C70D2"/>
    <w:rsid w:val="009D5D30"/>
    <w:rsid w:val="009E6D55"/>
    <w:rsid w:val="009F1046"/>
    <w:rsid w:val="00A2230D"/>
    <w:rsid w:val="00A22622"/>
    <w:rsid w:val="00A31DDB"/>
    <w:rsid w:val="00A32F57"/>
    <w:rsid w:val="00A3602F"/>
    <w:rsid w:val="00A41202"/>
    <w:rsid w:val="00A42BD8"/>
    <w:rsid w:val="00A526E6"/>
    <w:rsid w:val="00A5486F"/>
    <w:rsid w:val="00A54EA9"/>
    <w:rsid w:val="00A64B1A"/>
    <w:rsid w:val="00A701C7"/>
    <w:rsid w:val="00A70641"/>
    <w:rsid w:val="00A7340E"/>
    <w:rsid w:val="00A76F3B"/>
    <w:rsid w:val="00A84D0A"/>
    <w:rsid w:val="00AA301E"/>
    <w:rsid w:val="00AB2764"/>
    <w:rsid w:val="00AB2791"/>
    <w:rsid w:val="00AB4622"/>
    <w:rsid w:val="00AC6F02"/>
    <w:rsid w:val="00AC77B1"/>
    <w:rsid w:val="00AD42BD"/>
    <w:rsid w:val="00AE3AC1"/>
    <w:rsid w:val="00AE465E"/>
    <w:rsid w:val="00AE616E"/>
    <w:rsid w:val="00AF0B37"/>
    <w:rsid w:val="00AF538B"/>
    <w:rsid w:val="00B230D5"/>
    <w:rsid w:val="00B27864"/>
    <w:rsid w:val="00B330EA"/>
    <w:rsid w:val="00B41613"/>
    <w:rsid w:val="00B50FE7"/>
    <w:rsid w:val="00B66374"/>
    <w:rsid w:val="00B71C61"/>
    <w:rsid w:val="00B750D9"/>
    <w:rsid w:val="00B839DA"/>
    <w:rsid w:val="00B90705"/>
    <w:rsid w:val="00B9107B"/>
    <w:rsid w:val="00B96BDA"/>
    <w:rsid w:val="00BA07F2"/>
    <w:rsid w:val="00BA27DA"/>
    <w:rsid w:val="00BB3D0F"/>
    <w:rsid w:val="00BF1AD7"/>
    <w:rsid w:val="00C045FC"/>
    <w:rsid w:val="00C070A9"/>
    <w:rsid w:val="00C11780"/>
    <w:rsid w:val="00C12302"/>
    <w:rsid w:val="00C14A58"/>
    <w:rsid w:val="00C205F7"/>
    <w:rsid w:val="00C25885"/>
    <w:rsid w:val="00C40A7D"/>
    <w:rsid w:val="00C573DA"/>
    <w:rsid w:val="00C61BF5"/>
    <w:rsid w:val="00C66018"/>
    <w:rsid w:val="00C66A82"/>
    <w:rsid w:val="00C81BC8"/>
    <w:rsid w:val="00C82A3E"/>
    <w:rsid w:val="00C84342"/>
    <w:rsid w:val="00C8545E"/>
    <w:rsid w:val="00C85CAA"/>
    <w:rsid w:val="00C94648"/>
    <w:rsid w:val="00C96E98"/>
    <w:rsid w:val="00CD2F32"/>
    <w:rsid w:val="00CD7A6F"/>
    <w:rsid w:val="00CF7F9F"/>
    <w:rsid w:val="00D00E13"/>
    <w:rsid w:val="00D01972"/>
    <w:rsid w:val="00D02BC1"/>
    <w:rsid w:val="00D03251"/>
    <w:rsid w:val="00D1651C"/>
    <w:rsid w:val="00D2361E"/>
    <w:rsid w:val="00D51D3E"/>
    <w:rsid w:val="00D5258C"/>
    <w:rsid w:val="00D55B28"/>
    <w:rsid w:val="00D56789"/>
    <w:rsid w:val="00D93734"/>
    <w:rsid w:val="00DA3841"/>
    <w:rsid w:val="00DA4FC4"/>
    <w:rsid w:val="00DB3959"/>
    <w:rsid w:val="00DB3CCD"/>
    <w:rsid w:val="00DB73F5"/>
    <w:rsid w:val="00DC6BFE"/>
    <w:rsid w:val="00DD064C"/>
    <w:rsid w:val="00DE7073"/>
    <w:rsid w:val="00DF221D"/>
    <w:rsid w:val="00E0394A"/>
    <w:rsid w:val="00E06F33"/>
    <w:rsid w:val="00E0793C"/>
    <w:rsid w:val="00E15A62"/>
    <w:rsid w:val="00E21D87"/>
    <w:rsid w:val="00E308E8"/>
    <w:rsid w:val="00E330DE"/>
    <w:rsid w:val="00E44DBF"/>
    <w:rsid w:val="00E55DF6"/>
    <w:rsid w:val="00E65728"/>
    <w:rsid w:val="00E9171A"/>
    <w:rsid w:val="00EC278A"/>
    <w:rsid w:val="00ED3030"/>
    <w:rsid w:val="00ED583A"/>
    <w:rsid w:val="00EE595E"/>
    <w:rsid w:val="00EE5E59"/>
    <w:rsid w:val="00EE607B"/>
    <w:rsid w:val="00F002C4"/>
    <w:rsid w:val="00F04F68"/>
    <w:rsid w:val="00F15B79"/>
    <w:rsid w:val="00F173BD"/>
    <w:rsid w:val="00F25C80"/>
    <w:rsid w:val="00F279CE"/>
    <w:rsid w:val="00F35577"/>
    <w:rsid w:val="00F371BD"/>
    <w:rsid w:val="00F452C6"/>
    <w:rsid w:val="00F56500"/>
    <w:rsid w:val="00F56B11"/>
    <w:rsid w:val="00F577D6"/>
    <w:rsid w:val="00F627CA"/>
    <w:rsid w:val="00F63080"/>
    <w:rsid w:val="00F64A4F"/>
    <w:rsid w:val="00F66399"/>
    <w:rsid w:val="00F721D0"/>
    <w:rsid w:val="00F774F0"/>
    <w:rsid w:val="00F92AAC"/>
    <w:rsid w:val="00F951F1"/>
    <w:rsid w:val="00FA5152"/>
    <w:rsid w:val="00FB6FD7"/>
    <w:rsid w:val="00FC5F00"/>
    <w:rsid w:val="00FF1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982A1"/>
  <w15:docId w15:val="{06D0D132-8136-4BA3-984D-3019B39F8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8A72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B96BDA"/>
    <w:pPr>
      <w:ind w:left="720"/>
      <w:contextualSpacing/>
    </w:pPr>
  </w:style>
  <w:style w:type="character" w:customStyle="1" w:styleId="fontstyle01">
    <w:name w:val="fontstyle01"/>
    <w:rsid w:val="00A54EA9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54EA9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rsid w:val="00A54EA9"/>
    <w:rPr>
      <w:rFonts w:ascii="SymbolMT" w:hAnsi="SymbolMT" w:hint="default"/>
      <w:b w:val="0"/>
      <w:bCs w:val="0"/>
      <w:i w:val="0"/>
      <w:iCs w:val="0"/>
      <w:color w:val="000000"/>
      <w:sz w:val="22"/>
      <w:szCs w:val="22"/>
    </w:rPr>
  </w:style>
  <w:style w:type="paragraph" w:styleId="ThnVnban">
    <w:name w:val="Body Text"/>
    <w:basedOn w:val="Binhthng"/>
    <w:link w:val="ThnVnbanChar"/>
    <w:rsid w:val="00A54EA9"/>
    <w:pPr>
      <w:spacing w:after="0" w:line="360" w:lineRule="auto"/>
      <w:jc w:val="both"/>
    </w:pPr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character" w:customStyle="1" w:styleId="ThnVnbanChar">
    <w:name w:val="Thân Văn bản Char"/>
    <w:basedOn w:val="Phngmcinhcuaoanvn"/>
    <w:link w:val="ThnVnban"/>
    <w:rsid w:val="00A54EA9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character" w:customStyle="1" w:styleId="fontstyle31">
    <w:name w:val="fontstyle31"/>
    <w:rsid w:val="000E3FEE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customStyle="1" w:styleId="fontstyle51">
    <w:name w:val="fontstyle51"/>
    <w:rsid w:val="000E3FEE"/>
    <w:rPr>
      <w:rFonts w:ascii="TimesNewRomanPS-BoldItalicMT" w:hAnsi="TimesNewRomanPS-BoldItalicMT" w:hint="default"/>
      <w:b/>
      <w:bCs/>
      <w:i/>
      <w:iCs/>
      <w:color w:val="FF0000"/>
      <w:sz w:val="24"/>
      <w:szCs w:val="24"/>
    </w:rPr>
  </w:style>
  <w:style w:type="paragraph" w:customStyle="1" w:styleId="Normal0">
    <w:name w:val="Normal_0"/>
    <w:qFormat/>
    <w:rsid w:val="00F627CA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zh-CN"/>
      <w14:ligatures w14:val="none"/>
    </w:rPr>
  </w:style>
  <w:style w:type="paragraph" w:customStyle="1" w:styleId="TableParagraph">
    <w:name w:val="Table Paragraph"/>
    <w:basedOn w:val="Binhthng"/>
    <w:uiPriority w:val="1"/>
    <w:qFormat/>
    <w:rsid w:val="00F627C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A67392-3387-4AA7-BE8E-B06E2AFD27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6</Pages>
  <Words>545</Words>
  <Characters>3112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hinbert</dc:creator>
  <cp:keywords/>
  <dc:description/>
  <cp:lastModifiedBy>ngọc tú phan thị</cp:lastModifiedBy>
  <cp:revision>31</cp:revision>
  <dcterms:created xsi:type="dcterms:W3CDTF">2023-11-22T10:26:00Z</dcterms:created>
  <dcterms:modified xsi:type="dcterms:W3CDTF">2024-03-05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